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269A" w:rsidRDefault="00C16B28" w:rsidP="00C16B28">
      <w:pPr>
        <w:jc w:val="right"/>
      </w:pPr>
      <w:r>
        <w:t>Name:  _______________________</w:t>
      </w:r>
    </w:p>
    <w:p w:rsidR="00C16B28" w:rsidRDefault="00C16B28" w:rsidP="00C16B28">
      <w:pPr>
        <w:jc w:val="right"/>
      </w:pPr>
      <w:r>
        <w:t>Date:  ____________</w:t>
      </w:r>
    </w:p>
    <w:p w:rsidR="00C16B28" w:rsidRDefault="00C16B28" w:rsidP="00C16B28">
      <w:pPr>
        <w:jc w:val="right"/>
      </w:pPr>
      <w:r>
        <w:t>Period:  _______</w:t>
      </w:r>
    </w:p>
    <w:p w:rsidR="00C16B28" w:rsidRDefault="00C16B28" w:rsidP="00C16B28">
      <w:pPr>
        <w:rPr>
          <w:b/>
        </w:rPr>
      </w:pPr>
      <w:r w:rsidRPr="00C16B28">
        <w:rPr>
          <w:b/>
        </w:rPr>
        <w:t>Exponent Quiz</w:t>
      </w:r>
    </w:p>
    <w:p w:rsidR="00C16B28" w:rsidRDefault="00C16B28" w:rsidP="00C16B28">
      <w:pPr>
        <w:rPr>
          <w:b/>
        </w:rPr>
      </w:pPr>
    </w:p>
    <w:p w:rsidR="00C16B28" w:rsidRDefault="00C16B28" w:rsidP="00C16B28">
      <w:pPr>
        <w:rPr>
          <w:b/>
        </w:rPr>
      </w:pPr>
    </w:p>
    <w:p w:rsidR="00C16B28" w:rsidRDefault="00C16B28" w:rsidP="00C16B28">
      <w:r>
        <w:t xml:space="preserve">1.  Write </w:t>
      </w:r>
      <w:r w:rsidRPr="00C16B28">
        <w:rPr>
          <w:position w:val="-6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5" o:title=""/>
          </v:shape>
          <o:OLEObject Type="Embed" ProgID="Equation.DSMT4" ShapeID="_x0000_i1025" DrawAspect="Content" ObjectID="_1379408395" r:id="rId6"/>
        </w:object>
      </w:r>
      <w:r>
        <w:t xml:space="preserve"> in expanded form.</w:t>
      </w:r>
      <w:r>
        <w:tab/>
      </w:r>
      <w:r>
        <w:tab/>
      </w:r>
      <w:r>
        <w:tab/>
        <w:t xml:space="preserve">2.  Write </w:t>
      </w:r>
      <w:r w:rsidRPr="00C16B28">
        <w:rPr>
          <w:position w:val="-12"/>
        </w:rPr>
        <w:object w:dxaOrig="639" w:dyaOrig="420">
          <v:shape id="_x0000_i1028" type="#_x0000_t75" style="width:32.25pt;height:21pt" o:ole="">
            <v:imagedata r:id="rId7" o:title=""/>
          </v:shape>
          <o:OLEObject Type="Embed" ProgID="Equation.DSMT4" ShapeID="_x0000_i1028" DrawAspect="Content" ObjectID="_1379408396" r:id="rId8"/>
        </w:object>
      </w:r>
      <w:r>
        <w:t xml:space="preserve"> in expanded form.</w:t>
      </w:r>
    </w:p>
    <w:p w:rsidR="00C16B28" w:rsidRDefault="00C16B28" w:rsidP="00C16B28"/>
    <w:p w:rsidR="00C16B28" w:rsidRDefault="00C16B28" w:rsidP="00C16B28"/>
    <w:p w:rsidR="00C16B28" w:rsidRDefault="00C16B28" w:rsidP="00C16B28"/>
    <w:p w:rsidR="00C16B28" w:rsidRDefault="00C16B28" w:rsidP="00C16B28"/>
    <w:p w:rsidR="00C16B28" w:rsidRDefault="00C16B28" w:rsidP="00C16B28">
      <w:r>
        <w:t xml:space="preserve">3.  Evaluate:  </w:t>
      </w:r>
      <w:r w:rsidRPr="00C16B28">
        <w:rPr>
          <w:position w:val="-12"/>
        </w:rPr>
        <w:object w:dxaOrig="639" w:dyaOrig="420">
          <v:shape id="_x0000_i1027" type="#_x0000_t75" style="width:32.25pt;height:21pt" o:ole="">
            <v:imagedata r:id="rId9" o:title=""/>
          </v:shape>
          <o:OLEObject Type="Embed" ProgID="Equation.DSMT4" ShapeID="_x0000_i1027" DrawAspect="Content" ObjectID="_1379408397" r:id="rId10"/>
        </w:object>
      </w:r>
      <w:r>
        <w:tab/>
      </w:r>
      <w:r>
        <w:tab/>
      </w:r>
      <w:r>
        <w:tab/>
      </w:r>
      <w:r>
        <w:tab/>
      </w:r>
      <w:r>
        <w:tab/>
        <w:t>4</w:t>
      </w:r>
      <w:proofErr w:type="gramStart"/>
      <w:r>
        <w:t>.  Evaluate</w:t>
      </w:r>
      <w:proofErr w:type="gramEnd"/>
      <w:r>
        <w:t xml:space="preserve">:  </w:t>
      </w:r>
      <w:r w:rsidRPr="00C16B28">
        <w:rPr>
          <w:position w:val="-6"/>
        </w:rPr>
        <w:object w:dxaOrig="440" w:dyaOrig="360">
          <v:shape id="_x0000_i1026" type="#_x0000_t75" style="width:21.75pt;height:18pt" o:ole="">
            <v:imagedata r:id="rId11" o:title=""/>
          </v:shape>
          <o:OLEObject Type="Embed" ProgID="Equation.DSMT4" ShapeID="_x0000_i1026" DrawAspect="Content" ObjectID="_1379408398" r:id="rId12"/>
        </w:object>
      </w:r>
    </w:p>
    <w:p w:rsidR="00C16B28" w:rsidRDefault="00C16B28" w:rsidP="00C16B28"/>
    <w:p w:rsidR="00C16B28" w:rsidRDefault="00C16B28" w:rsidP="00C16B28"/>
    <w:p w:rsidR="00C16B28" w:rsidRDefault="00C16B28" w:rsidP="00C16B28"/>
    <w:p w:rsidR="00C16B28" w:rsidRDefault="00C16B28" w:rsidP="00C16B28"/>
    <w:p w:rsidR="00C16B28" w:rsidRDefault="00C16B28" w:rsidP="00C16B28"/>
    <w:p w:rsidR="00C16B28" w:rsidRDefault="00C16B28" w:rsidP="00C16B28">
      <w:pPr>
        <w:rPr>
          <w:b/>
        </w:rPr>
      </w:pPr>
      <w:r>
        <w:t xml:space="preserve">5.  Are </w:t>
      </w:r>
      <w:r w:rsidRPr="00C16B28">
        <w:rPr>
          <w:position w:val="-12"/>
        </w:rPr>
        <w:object w:dxaOrig="639" w:dyaOrig="420">
          <v:shape id="_x0000_i1029" type="#_x0000_t75" style="width:32.25pt;height:21pt" o:ole="">
            <v:imagedata r:id="rId9" o:title=""/>
          </v:shape>
          <o:OLEObject Type="Embed" ProgID="Equation.DSMT4" ShapeID="_x0000_i1029" DrawAspect="Content" ObjectID="_1379408399" r:id="rId13"/>
        </w:object>
      </w:r>
      <w:r>
        <w:t xml:space="preserve"> and </w:t>
      </w:r>
      <w:r w:rsidRPr="00C16B28">
        <w:rPr>
          <w:position w:val="-6"/>
        </w:rPr>
        <w:object w:dxaOrig="440" w:dyaOrig="360">
          <v:shape id="_x0000_i1030" type="#_x0000_t75" style="width:21.75pt;height:18pt" o:ole="">
            <v:imagedata r:id="rId11" o:title=""/>
          </v:shape>
          <o:OLEObject Type="Embed" ProgID="Equation.DSMT4" ShapeID="_x0000_i1030" DrawAspect="Content" ObjectID="_1379408400" r:id="rId14"/>
        </w:object>
      </w:r>
      <w:r>
        <w:t xml:space="preserve">  equivalent?  </w:t>
      </w:r>
      <w:r w:rsidRPr="00C16B28">
        <w:rPr>
          <w:b/>
        </w:rPr>
        <w:t>Explain why or why not.</w:t>
      </w:r>
    </w:p>
    <w:p w:rsidR="00C16B28" w:rsidRDefault="00C16B28" w:rsidP="00C16B28">
      <w:pPr>
        <w:rPr>
          <w:b/>
        </w:rPr>
      </w:pPr>
    </w:p>
    <w:p w:rsidR="00C16B28" w:rsidRDefault="00C16B28" w:rsidP="00C16B28">
      <w:pPr>
        <w:rPr>
          <w:b/>
        </w:rPr>
      </w:pPr>
    </w:p>
    <w:p w:rsidR="00C16B28" w:rsidRDefault="00C16B28" w:rsidP="00C16B28">
      <w:pPr>
        <w:rPr>
          <w:b/>
        </w:rPr>
      </w:pPr>
    </w:p>
    <w:p w:rsidR="00C16B28" w:rsidRDefault="00C16B28" w:rsidP="00C16B28">
      <w:pPr>
        <w:rPr>
          <w:b/>
        </w:rPr>
      </w:pPr>
    </w:p>
    <w:p w:rsidR="00131A0B" w:rsidRDefault="00C16B28" w:rsidP="00C16B28">
      <w:r>
        <w:t xml:space="preserve">6.  Write </w:t>
      </w:r>
      <w:r w:rsidRPr="00C16B28">
        <w:rPr>
          <w:position w:val="-6"/>
        </w:rPr>
        <w:object w:dxaOrig="1780" w:dyaOrig="300">
          <v:shape id="_x0000_i1031" type="#_x0000_t75" style="width:89.25pt;height:15pt" o:ole="">
            <v:imagedata r:id="rId15" o:title=""/>
          </v:shape>
          <o:OLEObject Type="Embed" ProgID="Equation.DSMT4" ShapeID="_x0000_i1031" DrawAspect="Content" ObjectID="_1379408401" r:id="rId16"/>
        </w:object>
      </w:r>
      <w:r>
        <w:t xml:space="preserve"> in exponential form.</w:t>
      </w:r>
      <w:r>
        <w:tab/>
      </w:r>
      <w:r>
        <w:tab/>
      </w:r>
    </w:p>
    <w:p w:rsidR="00131A0B" w:rsidRDefault="00131A0B" w:rsidP="00C16B28"/>
    <w:p w:rsidR="00131A0B" w:rsidRDefault="00131A0B" w:rsidP="00C16B28"/>
    <w:p w:rsidR="00131A0B" w:rsidRDefault="00131A0B" w:rsidP="00C16B28"/>
    <w:p w:rsidR="00131A0B" w:rsidRDefault="00131A0B" w:rsidP="00C16B28"/>
    <w:p w:rsidR="00C16B28" w:rsidRDefault="00C16B28" w:rsidP="00C16B28">
      <w:r>
        <w:t xml:space="preserve">7.  Write </w:t>
      </w:r>
      <w:r w:rsidRPr="00C16B28">
        <w:rPr>
          <w:position w:val="-4"/>
        </w:rPr>
        <w:object w:dxaOrig="1800" w:dyaOrig="279">
          <v:shape id="_x0000_i1032" type="#_x0000_t75" style="width:90pt;height:14.25pt" o:ole="">
            <v:imagedata r:id="rId17" o:title=""/>
          </v:shape>
          <o:OLEObject Type="Embed" ProgID="Equation.DSMT4" ShapeID="_x0000_i1032" DrawAspect="Content" ObjectID="_1379408402" r:id="rId18"/>
        </w:object>
      </w:r>
      <w:r>
        <w:t xml:space="preserve"> in exponential form</w:t>
      </w:r>
      <w:r w:rsidR="00131A0B">
        <w:t>.</w:t>
      </w:r>
    </w:p>
    <w:p w:rsidR="00131A0B" w:rsidRDefault="00131A0B" w:rsidP="00C16B28"/>
    <w:p w:rsidR="00131A0B" w:rsidRDefault="00131A0B" w:rsidP="00C16B28"/>
    <w:p w:rsidR="00131A0B" w:rsidRDefault="00131A0B" w:rsidP="00C16B28"/>
    <w:p w:rsidR="00131A0B" w:rsidRDefault="00131A0B" w:rsidP="00C16B28">
      <w:r>
        <w:t xml:space="preserve">8.  Evaluate:  </w:t>
      </w:r>
      <w:r w:rsidRPr="00131A0B">
        <w:rPr>
          <w:position w:val="-6"/>
        </w:rPr>
        <w:object w:dxaOrig="440" w:dyaOrig="360">
          <v:shape id="_x0000_i1033" type="#_x0000_t75" style="width:21.75pt;height:18pt" o:ole="">
            <v:imagedata r:id="rId19" o:title=""/>
          </v:shape>
          <o:OLEObject Type="Embed" ProgID="Equation.DSMT4" ShapeID="_x0000_i1033" DrawAspect="Content" ObjectID="_1379408403" r:id="rId20"/>
        </w:object>
      </w:r>
      <w:r>
        <w:tab/>
      </w:r>
      <w:r>
        <w:tab/>
      </w:r>
      <w:r>
        <w:tab/>
      </w:r>
      <w:r>
        <w:tab/>
      </w:r>
      <w:r>
        <w:tab/>
        <w:t>9</w:t>
      </w:r>
      <w:proofErr w:type="gramStart"/>
      <w:r>
        <w:t>.  Evaluate</w:t>
      </w:r>
      <w:proofErr w:type="gramEnd"/>
      <w:r>
        <w:t>: 4 squared</w:t>
      </w:r>
    </w:p>
    <w:p w:rsidR="00131A0B" w:rsidRDefault="00131A0B" w:rsidP="00C16B28"/>
    <w:p w:rsidR="00131A0B" w:rsidRDefault="00131A0B" w:rsidP="00C16B28"/>
    <w:p w:rsidR="00131A0B" w:rsidRDefault="00131A0B" w:rsidP="00C16B28"/>
    <w:p w:rsidR="00131A0B" w:rsidRDefault="00131A0B" w:rsidP="00C16B28">
      <w:r>
        <w:t xml:space="preserve">10.  </w:t>
      </w:r>
      <w:r w:rsidRPr="001C62F1">
        <w:rPr>
          <w:b/>
        </w:rPr>
        <w:t>Explain</w:t>
      </w:r>
      <w:r>
        <w:t xml:space="preserve"> what the base is when a number is written in exponential form.</w:t>
      </w:r>
    </w:p>
    <w:p w:rsidR="00131A0B" w:rsidRDefault="00131A0B" w:rsidP="00C16B28"/>
    <w:p w:rsidR="00131A0B" w:rsidRDefault="00131A0B" w:rsidP="00C16B28"/>
    <w:p w:rsidR="00131A0B" w:rsidRDefault="00131A0B" w:rsidP="00C16B28"/>
    <w:p w:rsidR="00131A0B" w:rsidRDefault="00131A0B" w:rsidP="00C16B28">
      <w:r>
        <w:t xml:space="preserve">11.  </w:t>
      </w:r>
      <w:r w:rsidRPr="001C62F1">
        <w:rPr>
          <w:b/>
        </w:rPr>
        <w:t>Explain</w:t>
      </w:r>
      <w:r>
        <w:t xml:space="preserve"> what the exponent means when a number is written in exponential form.</w:t>
      </w:r>
    </w:p>
    <w:p w:rsidR="00131A0B" w:rsidRDefault="00131A0B" w:rsidP="00C16B28"/>
    <w:p w:rsidR="00131A0B" w:rsidRDefault="00131A0B" w:rsidP="00C16B28"/>
    <w:p w:rsidR="00131A0B" w:rsidRDefault="00131A0B" w:rsidP="00C16B28"/>
    <w:p w:rsidR="00131A0B" w:rsidRDefault="00131A0B" w:rsidP="00C16B28">
      <w:r>
        <w:lastRenderedPageBreak/>
        <w:t>12.  Simplify (</w:t>
      </w:r>
      <w:r w:rsidRPr="001C62F1">
        <w:rPr>
          <w:b/>
        </w:rPr>
        <w:t>show your work</w:t>
      </w:r>
      <w:r>
        <w:t xml:space="preserve">):  </w:t>
      </w:r>
      <w:r w:rsidRPr="00131A0B">
        <w:rPr>
          <w:position w:val="-28"/>
        </w:rPr>
        <w:object w:dxaOrig="1100" w:dyaOrig="760">
          <v:shape id="_x0000_i1034" type="#_x0000_t75" style="width:54.75pt;height:38.25pt" o:ole="">
            <v:imagedata r:id="rId21" o:title=""/>
          </v:shape>
          <o:OLEObject Type="Embed" ProgID="Equation.DSMT4" ShapeID="_x0000_i1034" DrawAspect="Content" ObjectID="_1379408404" r:id="rId22"/>
        </w:object>
      </w:r>
      <w:r>
        <w:tab/>
      </w:r>
      <w:r>
        <w:tab/>
      </w:r>
      <w:r>
        <w:tab/>
      </w:r>
      <w:r>
        <w:tab/>
      </w:r>
    </w:p>
    <w:p w:rsidR="00131A0B" w:rsidRDefault="00131A0B" w:rsidP="00C16B28"/>
    <w:p w:rsidR="00131A0B" w:rsidRDefault="00131A0B" w:rsidP="00C16B28"/>
    <w:p w:rsidR="00131A0B" w:rsidRDefault="00131A0B" w:rsidP="00C16B28"/>
    <w:p w:rsidR="00131A0B" w:rsidRDefault="00131A0B" w:rsidP="00C16B28"/>
    <w:p w:rsidR="00131A0B" w:rsidRDefault="00131A0B" w:rsidP="00C16B28">
      <w:bookmarkStart w:id="0" w:name="_GoBack"/>
      <w:bookmarkEnd w:id="0"/>
    </w:p>
    <w:p w:rsidR="00131A0B" w:rsidRDefault="00131A0B" w:rsidP="00C16B28">
      <w:r>
        <w:t>13.  Simplify the following expression (</w:t>
      </w:r>
      <w:r w:rsidRPr="001C62F1">
        <w:rPr>
          <w:b/>
        </w:rPr>
        <w:t>show your work</w:t>
      </w:r>
      <w:r>
        <w:t xml:space="preserve">):  </w:t>
      </w:r>
      <w:r w:rsidRPr="00131A0B">
        <w:rPr>
          <w:position w:val="-12"/>
        </w:rPr>
        <w:object w:dxaOrig="1780" w:dyaOrig="420">
          <v:shape id="_x0000_i1035" type="#_x0000_t75" style="width:89.25pt;height:21pt" o:ole="">
            <v:imagedata r:id="rId23" o:title=""/>
          </v:shape>
          <o:OLEObject Type="Embed" ProgID="Equation.DSMT4" ShapeID="_x0000_i1035" DrawAspect="Content" ObjectID="_1379408405" r:id="rId24"/>
        </w:object>
      </w:r>
    </w:p>
    <w:p w:rsidR="00131A0B" w:rsidRDefault="00131A0B" w:rsidP="00C16B28"/>
    <w:p w:rsidR="00131A0B" w:rsidRDefault="00131A0B" w:rsidP="00C16B28"/>
    <w:p w:rsidR="001C62F1" w:rsidRDefault="001C62F1" w:rsidP="00C16B28"/>
    <w:p w:rsidR="001C62F1" w:rsidRDefault="001C62F1" w:rsidP="00C16B28"/>
    <w:p w:rsidR="001C62F1" w:rsidRDefault="001C62F1" w:rsidP="00C16B28">
      <w:r>
        <w:t xml:space="preserve">14.  Evaluate:  </w:t>
      </w:r>
      <w:r w:rsidRPr="001C62F1">
        <w:rPr>
          <w:position w:val="-12"/>
        </w:rPr>
        <w:object w:dxaOrig="639" w:dyaOrig="420">
          <v:shape id="_x0000_i1036" type="#_x0000_t75" style="width:32.25pt;height:21pt" o:ole="">
            <v:imagedata r:id="rId25" o:title=""/>
          </v:shape>
          <o:OLEObject Type="Embed" ProgID="Equation.DSMT4" ShapeID="_x0000_i1036" DrawAspect="Content" ObjectID="_1379408406" r:id="rId26"/>
        </w:object>
      </w:r>
    </w:p>
    <w:p w:rsidR="001C62F1" w:rsidRDefault="001C62F1" w:rsidP="00C16B28"/>
    <w:p w:rsidR="001C62F1" w:rsidRDefault="001C62F1" w:rsidP="00C16B28"/>
    <w:p w:rsidR="001C62F1" w:rsidRDefault="001C62F1" w:rsidP="00C16B28"/>
    <w:p w:rsidR="001C62F1" w:rsidRDefault="001C62F1" w:rsidP="00C16B28">
      <w:r>
        <w:t xml:space="preserve">15.  Write in simplest form:  </w:t>
      </w:r>
      <w:r w:rsidRPr="001C62F1">
        <w:rPr>
          <w:position w:val="-4"/>
        </w:rPr>
        <w:object w:dxaOrig="460" w:dyaOrig="340">
          <v:shape id="_x0000_i1037" type="#_x0000_t75" style="width:23.25pt;height:17.25pt" o:ole="">
            <v:imagedata r:id="rId27" o:title=""/>
          </v:shape>
          <o:OLEObject Type="Embed" ProgID="Equation.DSMT4" ShapeID="_x0000_i1037" DrawAspect="Content" ObjectID="_1379408407" r:id="rId28"/>
        </w:object>
      </w:r>
    </w:p>
    <w:p w:rsidR="001C62F1" w:rsidRDefault="001C62F1" w:rsidP="00C16B28"/>
    <w:p w:rsidR="001C62F1" w:rsidRDefault="001C62F1" w:rsidP="00C16B28"/>
    <w:p w:rsidR="001C62F1" w:rsidRDefault="001C62F1" w:rsidP="00C16B28"/>
    <w:p w:rsidR="001C62F1" w:rsidRDefault="001C62F1" w:rsidP="00C16B28">
      <w:r>
        <w:t xml:space="preserve">Extra Credit:  </w:t>
      </w:r>
      <w:r w:rsidRPr="001C62F1">
        <w:rPr>
          <w:b/>
        </w:rPr>
        <w:t>What is the rule for any number raised to the power of zero</w:t>
      </w:r>
      <w:r>
        <w:t xml:space="preserve">?  </w:t>
      </w:r>
      <w:r w:rsidRPr="001C62F1">
        <w:rPr>
          <w:b/>
        </w:rPr>
        <w:t>Explain</w:t>
      </w:r>
      <w:r>
        <w:t xml:space="preserve"> why the rule works.</w:t>
      </w:r>
    </w:p>
    <w:p w:rsidR="00131A0B" w:rsidRDefault="00131A0B" w:rsidP="00C16B28"/>
    <w:p w:rsidR="00131A0B" w:rsidRDefault="00131A0B" w:rsidP="00C16B28"/>
    <w:p w:rsidR="00131A0B" w:rsidRDefault="00131A0B" w:rsidP="00C16B28"/>
    <w:p w:rsidR="00131A0B" w:rsidRDefault="00131A0B" w:rsidP="00C16B28"/>
    <w:p w:rsidR="00131A0B" w:rsidRPr="00C16B28" w:rsidRDefault="00131A0B" w:rsidP="00C16B28"/>
    <w:sectPr w:rsidR="00131A0B" w:rsidRPr="00C16B2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6B28"/>
    <w:rsid w:val="000051AD"/>
    <w:rsid w:val="00010A6D"/>
    <w:rsid w:val="00017A89"/>
    <w:rsid w:val="000211B7"/>
    <w:rsid w:val="00034252"/>
    <w:rsid w:val="00060478"/>
    <w:rsid w:val="00091249"/>
    <w:rsid w:val="0009486C"/>
    <w:rsid w:val="000A06E4"/>
    <w:rsid w:val="000B4BF1"/>
    <w:rsid w:val="000C33A1"/>
    <w:rsid w:val="000D1428"/>
    <w:rsid w:val="000D5AC5"/>
    <w:rsid w:val="00131A0B"/>
    <w:rsid w:val="00151DE5"/>
    <w:rsid w:val="00172105"/>
    <w:rsid w:val="001753E7"/>
    <w:rsid w:val="001B043D"/>
    <w:rsid w:val="001C62F1"/>
    <w:rsid w:val="001D1D96"/>
    <w:rsid w:val="001D26D8"/>
    <w:rsid w:val="001D39C9"/>
    <w:rsid w:val="001D489E"/>
    <w:rsid w:val="001E3169"/>
    <w:rsid w:val="001E6664"/>
    <w:rsid w:val="002013ED"/>
    <w:rsid w:val="00236C1B"/>
    <w:rsid w:val="00240F71"/>
    <w:rsid w:val="0024336A"/>
    <w:rsid w:val="0025497B"/>
    <w:rsid w:val="0026272F"/>
    <w:rsid w:val="002813A7"/>
    <w:rsid w:val="00287EB3"/>
    <w:rsid w:val="00297C5B"/>
    <w:rsid w:val="002A6FAD"/>
    <w:rsid w:val="002C2512"/>
    <w:rsid w:val="002D4689"/>
    <w:rsid w:val="0031070C"/>
    <w:rsid w:val="00327B0B"/>
    <w:rsid w:val="00330018"/>
    <w:rsid w:val="003348D3"/>
    <w:rsid w:val="003610B4"/>
    <w:rsid w:val="00361D77"/>
    <w:rsid w:val="003A0AA3"/>
    <w:rsid w:val="003E7EEE"/>
    <w:rsid w:val="00415A8A"/>
    <w:rsid w:val="00454A37"/>
    <w:rsid w:val="00456F19"/>
    <w:rsid w:val="00470177"/>
    <w:rsid w:val="00470CB6"/>
    <w:rsid w:val="00472B22"/>
    <w:rsid w:val="004C5BC8"/>
    <w:rsid w:val="00553B08"/>
    <w:rsid w:val="00572B9E"/>
    <w:rsid w:val="00586792"/>
    <w:rsid w:val="00590CB5"/>
    <w:rsid w:val="005A27A8"/>
    <w:rsid w:val="005A5A13"/>
    <w:rsid w:val="005B1A9F"/>
    <w:rsid w:val="005B3627"/>
    <w:rsid w:val="005D4359"/>
    <w:rsid w:val="005E19D6"/>
    <w:rsid w:val="005F79E7"/>
    <w:rsid w:val="006054D2"/>
    <w:rsid w:val="0060745C"/>
    <w:rsid w:val="00654C0D"/>
    <w:rsid w:val="0068195C"/>
    <w:rsid w:val="006A7942"/>
    <w:rsid w:val="006D176B"/>
    <w:rsid w:val="006F6337"/>
    <w:rsid w:val="00724A51"/>
    <w:rsid w:val="00724EE5"/>
    <w:rsid w:val="00730C58"/>
    <w:rsid w:val="00740790"/>
    <w:rsid w:val="0074235F"/>
    <w:rsid w:val="0075225A"/>
    <w:rsid w:val="0076269A"/>
    <w:rsid w:val="00786625"/>
    <w:rsid w:val="00790496"/>
    <w:rsid w:val="007907EC"/>
    <w:rsid w:val="00793375"/>
    <w:rsid w:val="007A3303"/>
    <w:rsid w:val="007B0376"/>
    <w:rsid w:val="007B1919"/>
    <w:rsid w:val="007B4473"/>
    <w:rsid w:val="007B61C6"/>
    <w:rsid w:val="007C142A"/>
    <w:rsid w:val="007D0308"/>
    <w:rsid w:val="007D286D"/>
    <w:rsid w:val="008005BF"/>
    <w:rsid w:val="00806A32"/>
    <w:rsid w:val="0086669F"/>
    <w:rsid w:val="00867654"/>
    <w:rsid w:val="00883177"/>
    <w:rsid w:val="008B540D"/>
    <w:rsid w:val="008E5507"/>
    <w:rsid w:val="008F3A4B"/>
    <w:rsid w:val="008F5A4C"/>
    <w:rsid w:val="008F7E2A"/>
    <w:rsid w:val="00920C80"/>
    <w:rsid w:val="00956DEA"/>
    <w:rsid w:val="00967493"/>
    <w:rsid w:val="00974EDF"/>
    <w:rsid w:val="00980965"/>
    <w:rsid w:val="009971FA"/>
    <w:rsid w:val="009A146A"/>
    <w:rsid w:val="009A63B0"/>
    <w:rsid w:val="009D14AE"/>
    <w:rsid w:val="009F7BC1"/>
    <w:rsid w:val="00A2056F"/>
    <w:rsid w:val="00A46920"/>
    <w:rsid w:val="00A57203"/>
    <w:rsid w:val="00A6454D"/>
    <w:rsid w:val="00A71D0A"/>
    <w:rsid w:val="00A81428"/>
    <w:rsid w:val="00A817B7"/>
    <w:rsid w:val="00A91941"/>
    <w:rsid w:val="00AA64D9"/>
    <w:rsid w:val="00AA674B"/>
    <w:rsid w:val="00AA76F2"/>
    <w:rsid w:val="00AC1757"/>
    <w:rsid w:val="00AC19C9"/>
    <w:rsid w:val="00AC3F0A"/>
    <w:rsid w:val="00AD3E94"/>
    <w:rsid w:val="00AF31C3"/>
    <w:rsid w:val="00B06F74"/>
    <w:rsid w:val="00B12958"/>
    <w:rsid w:val="00B161BD"/>
    <w:rsid w:val="00B43FDD"/>
    <w:rsid w:val="00B73A68"/>
    <w:rsid w:val="00B8709B"/>
    <w:rsid w:val="00BA4072"/>
    <w:rsid w:val="00BB3004"/>
    <w:rsid w:val="00BD16BD"/>
    <w:rsid w:val="00BE5228"/>
    <w:rsid w:val="00C1292C"/>
    <w:rsid w:val="00C16B28"/>
    <w:rsid w:val="00C573F5"/>
    <w:rsid w:val="00C81FB0"/>
    <w:rsid w:val="00C82BE0"/>
    <w:rsid w:val="00C85E66"/>
    <w:rsid w:val="00CC1AAF"/>
    <w:rsid w:val="00CE72E9"/>
    <w:rsid w:val="00D2156C"/>
    <w:rsid w:val="00D22306"/>
    <w:rsid w:val="00D2589E"/>
    <w:rsid w:val="00D373D8"/>
    <w:rsid w:val="00D548BF"/>
    <w:rsid w:val="00DA35D1"/>
    <w:rsid w:val="00DD44C5"/>
    <w:rsid w:val="00DD5B7B"/>
    <w:rsid w:val="00DD5FB1"/>
    <w:rsid w:val="00DE25F9"/>
    <w:rsid w:val="00DE673A"/>
    <w:rsid w:val="00E0425A"/>
    <w:rsid w:val="00E41C64"/>
    <w:rsid w:val="00E426AD"/>
    <w:rsid w:val="00E43044"/>
    <w:rsid w:val="00E43E05"/>
    <w:rsid w:val="00E47D09"/>
    <w:rsid w:val="00E5612F"/>
    <w:rsid w:val="00E61DD7"/>
    <w:rsid w:val="00E85641"/>
    <w:rsid w:val="00E934CC"/>
    <w:rsid w:val="00EA1C47"/>
    <w:rsid w:val="00ED26AE"/>
    <w:rsid w:val="00ED3DD5"/>
    <w:rsid w:val="00EE5FFD"/>
    <w:rsid w:val="00F000A4"/>
    <w:rsid w:val="00F05770"/>
    <w:rsid w:val="00F06292"/>
    <w:rsid w:val="00F11AEC"/>
    <w:rsid w:val="00F22EBD"/>
    <w:rsid w:val="00F24958"/>
    <w:rsid w:val="00F727DD"/>
    <w:rsid w:val="00FB0217"/>
    <w:rsid w:val="00FB4C9C"/>
    <w:rsid w:val="00FC621D"/>
    <w:rsid w:val="00FC782B"/>
    <w:rsid w:val="00FE37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171</Words>
  <Characters>98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1-10-06T15:47:00Z</dcterms:created>
  <dcterms:modified xsi:type="dcterms:W3CDTF">2011-10-06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